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318" r:id="rId2"/>
    <p:sldId id="336" r:id="rId3"/>
    <p:sldId id="337" r:id="rId4"/>
    <p:sldId id="311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04FA"/>
    <a:srgbClr val="517D21"/>
    <a:srgbClr val="8AE4E6"/>
    <a:srgbClr val="0088EE"/>
    <a:srgbClr val="7C60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43" autoAdjust="0"/>
    <p:restoredTop sz="94541" autoAdjust="0"/>
  </p:normalViewPr>
  <p:slideViewPr>
    <p:cSldViewPr>
      <p:cViewPr varScale="1">
        <p:scale>
          <a:sx n="80" d="100"/>
          <a:sy n="80" d="100"/>
        </p:scale>
        <p:origin x="60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68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4/1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482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4211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74961-0865-4252-A44B-CDE7C07B47E0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C1363-0E6B-4CF4-88C7-293896D4BEA3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66C19-FA55-4461-9246-38E2A2D0D7FA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34F749-E931-465D-9BCB-958D64078D6D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B9522-EB8D-4BF5-8651-A5CEEF8BCAA6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59163-A9E0-44F2-8A4E-884F3EF2B3D8}" type="datetime1">
              <a:rPr lang="en-US" smtClean="0"/>
              <a:t>4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6B9D2-7C96-49AE-AAF5-FEA539A656D0}" type="datetime1">
              <a:rPr lang="en-US" smtClean="0"/>
              <a:t>4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D69BB-1B98-4B2C-B77B-8EC51E4317E4}" type="datetime1">
              <a:rPr lang="en-US" smtClean="0"/>
              <a:t>4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F3877-39D3-47B6-97CC-2374E0EF98C6}" type="datetime1">
              <a:rPr lang="en-US" smtClean="0"/>
              <a:t>4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746A9-7924-47DB-87C3-EB1CEDA5E8BB}" type="datetime1">
              <a:rPr lang="en-US" smtClean="0"/>
              <a:t>4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BE184-D6A9-42BF-B87F-18179A3EC881}" type="datetime1">
              <a:rPr lang="en-US" smtClean="0"/>
              <a:t>4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5CDEB2-2138-4594-92DC-DBF8C2807FE5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.t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19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pter </a:t>
            </a:r>
            <a:r>
              <a:rPr lang="en-US" dirty="0" smtClean="0"/>
              <a:t>38: </a:t>
            </a:r>
            <a:r>
              <a:rPr lang="en-US" dirty="0" smtClean="0"/>
              <a:t>Summary and Review of Named Continuous R.V.</a:t>
            </a:r>
            <a:endParaRPr lang="en-US" dirty="0"/>
          </a:p>
        </p:txBody>
      </p:sp>
      <p:pic>
        <p:nvPicPr>
          <p:cNvPr id="123906" name="Picture 2" descr="http://www.wolfram.com/mathematica/new-in-8/parametric-probability-distributions/HTMLImages.en/univariate-continuous-distributions/O_1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726"/>
          <a:stretch/>
        </p:blipFill>
        <p:spPr bwMode="auto">
          <a:xfrm>
            <a:off x="609600" y="1447800"/>
            <a:ext cx="3581400" cy="3407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5029200"/>
            <a:ext cx="82879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</a:t>
            </a:r>
            <a:r>
              <a:rPr lang="en-US" dirty="0" smtClean="0"/>
              <a:t>www.wolfram.com/mathematica/new-in-8/parametric-probability-distributions</a:t>
            </a:r>
          </a:p>
          <a:p>
            <a:r>
              <a:rPr lang="en-US" dirty="0" smtClean="0"/>
              <a:t>/</a:t>
            </a:r>
            <a:r>
              <a:rPr lang="en-US" dirty="0"/>
              <a:t>univariate-continuous-distributions.html</a:t>
            </a:r>
          </a:p>
        </p:txBody>
      </p:sp>
      <p:pic>
        <p:nvPicPr>
          <p:cNvPr id="6" name="Picture 2" descr="http://www.wolfram.com/mathematica/new-in-8/parametric-probability-distributions/HTMLImages.en/univariate-continuous-distributions/O_1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273"/>
          <a:stretch/>
        </p:blipFill>
        <p:spPr bwMode="auto">
          <a:xfrm>
            <a:off x="4664139" y="1447800"/>
            <a:ext cx="3745404" cy="2883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43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mmary of Continuous Distribution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81" t="44444" r="1437" b="5555"/>
          <a:stretch/>
        </p:blipFill>
        <p:spPr>
          <a:xfrm>
            <a:off x="2209800" y="1066800"/>
            <a:ext cx="6870705" cy="52581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5157361"/>
                  </p:ext>
                </p:extLst>
              </p:nvPr>
            </p:nvGraphicFramePr>
            <p:xfrm>
              <a:off x="914400" y="1219200"/>
              <a:ext cx="1282045" cy="495300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282045"/>
                  </a:tblGrid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Name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437745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Density, </a:t>
                          </a:r>
                          <a:r>
                            <a:rPr lang="en-US" sz="1400" dirty="0" err="1" smtClean="0"/>
                            <a:t>f</a:t>
                          </a:r>
                          <a:r>
                            <a:rPr lang="en-US" sz="1400" baseline="-25000" dirty="0" err="1" smtClean="0"/>
                            <a:t>X</a:t>
                          </a:r>
                          <a:r>
                            <a:rPr lang="en-US" sz="1400" baseline="0" dirty="0" smtClean="0"/>
                            <a:t>(x)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171855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Domain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705255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CDF, F</a:t>
                          </a:r>
                          <a:r>
                            <a:rPr lang="en-US" sz="1400" baseline="-25000" dirty="0" smtClean="0"/>
                            <a:t>X</a:t>
                          </a:r>
                          <a:r>
                            <a:rPr lang="en-US" sz="1400" baseline="0" dirty="0" smtClean="0"/>
                            <a:t>(x)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22860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</m:oMath>
                          </a14:m>
                          <a:r>
                            <a:rPr lang="en-US" sz="1400" dirty="0" smtClean="0"/>
                            <a:t>(X)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213360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Var</a:t>
                          </a:r>
                          <a:r>
                            <a:rPr lang="en-US" sz="1400" dirty="0" smtClean="0"/>
                            <a:t>(X)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1219200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Parameters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762000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What X is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609600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When used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5157361"/>
                  </p:ext>
                </p:extLst>
              </p:nvPr>
            </p:nvGraphicFramePr>
            <p:xfrm>
              <a:off x="914400" y="1219200"/>
              <a:ext cx="1282045" cy="495300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282045"/>
                  </a:tblGrid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Name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437745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Density, </a:t>
                          </a:r>
                          <a:r>
                            <a:rPr lang="en-US" sz="1400" dirty="0" err="1" smtClean="0"/>
                            <a:t>f</a:t>
                          </a:r>
                          <a:r>
                            <a:rPr lang="en-US" sz="1400" baseline="-25000" dirty="0" err="1" smtClean="0"/>
                            <a:t>X</a:t>
                          </a:r>
                          <a:r>
                            <a:rPr lang="en-US" sz="1400" baseline="0" dirty="0" smtClean="0"/>
                            <a:t>(x)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Domain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705255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CDF, F</a:t>
                          </a:r>
                          <a:r>
                            <a:rPr lang="en-US" sz="1400" baseline="-25000" dirty="0" smtClean="0"/>
                            <a:t>X</a:t>
                          </a:r>
                          <a:r>
                            <a:rPr lang="en-US" sz="1400" baseline="0" dirty="0" smtClean="0"/>
                            <a:t>(x)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304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948" t="-580000" r="-948" b="-954000"/>
                          </a:stretch>
                        </a:blipFill>
                      </a:tcPr>
                    </a:tc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Var</a:t>
                          </a:r>
                          <a:r>
                            <a:rPr lang="en-US" sz="1400" dirty="0" smtClean="0"/>
                            <a:t>(X)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1219200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Parameters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762000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What X is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  <a:tr h="609600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When used</a:t>
                          </a:r>
                          <a:endParaRPr lang="en-US" sz="1400" dirty="0"/>
                        </a:p>
                      </a:txBody>
                      <a:tcP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027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 of Continuous Distributions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11" t="25307" r="17842" b="23475"/>
          <a:stretch/>
        </p:blipFill>
        <p:spPr>
          <a:xfrm>
            <a:off x="421104" y="1295400"/>
            <a:ext cx="8229601" cy="44958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6133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pected values and Variances for selected families of continuous random variables.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13450399"/>
              </p:ext>
            </p:extLst>
          </p:nvPr>
        </p:nvGraphicFramePr>
        <p:xfrm>
          <a:off x="304800" y="1828800"/>
          <a:ext cx="8534400" cy="372028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09800"/>
                <a:gridCol w="2438400"/>
                <a:gridCol w="2133600"/>
                <a:gridCol w="1752600"/>
              </a:tblGrid>
              <a:tr h="6858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Family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Parameter(s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Expectation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Variance</a:t>
                      </a:r>
                      <a:endParaRPr lang="en-US" sz="3200" dirty="0"/>
                    </a:p>
                  </a:txBody>
                  <a:tcPr anchor="ctr"/>
                </a:tc>
              </a:tr>
              <a:tr h="11430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Uniform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a,b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noFill/>
                  </a:tcPr>
                </a:tc>
              </a:tr>
              <a:tr h="122596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Exponential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latin typeface="Symbol" pitchFamily="18" charset="2"/>
                        </a:rPr>
                        <a:t>l</a:t>
                      </a:r>
                      <a:endParaRPr lang="en-US" sz="3200" dirty="0">
                        <a:latin typeface="Symbol" pitchFamily="18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>
                        <a:latin typeface="Symbol" pitchFamily="18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>
                        <a:latin typeface="Symbol" pitchFamily="18" charset="2"/>
                      </a:endParaRPr>
                    </a:p>
                  </a:txBody>
                  <a:tcPr anchor="ctr"/>
                </a:tc>
              </a:tr>
              <a:tr h="665521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Normal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latin typeface="Symbol" pitchFamily="18" charset="2"/>
                        </a:rPr>
                        <a:t>m,s</a:t>
                      </a:r>
                      <a:r>
                        <a:rPr lang="en-US" sz="3200" baseline="30000" dirty="0" smtClean="0">
                          <a:latin typeface="Symbol" pitchFamily="18" charset="2"/>
                        </a:rPr>
                        <a:t>2</a:t>
                      </a:r>
                      <a:endParaRPr lang="en-US" sz="3200" dirty="0">
                        <a:latin typeface="Symbol" pitchFamily="18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latin typeface="Symbol" pitchFamily="18" charset="2"/>
                        </a:rPr>
                        <a:t>m</a:t>
                      </a:r>
                      <a:endParaRPr lang="en-US" sz="3200" dirty="0">
                        <a:latin typeface="Symbol" pitchFamily="18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latin typeface="Symbol" pitchFamily="18" charset="2"/>
                          <a:sym typeface="Symbol"/>
                        </a:rPr>
                        <a:t></a:t>
                      </a:r>
                      <a:r>
                        <a:rPr lang="en-US" sz="3200" baseline="30000" dirty="0" smtClean="0">
                          <a:latin typeface="Symbol" pitchFamily="18" charset="2"/>
                          <a:sym typeface="Symbol"/>
                        </a:rPr>
                        <a:t>2</a:t>
                      </a:r>
                      <a:endParaRPr lang="en-US" sz="3200" dirty="0">
                        <a:latin typeface="Symbol" pitchFamily="18" charset="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842000" y="3835400"/>
          <a:ext cx="330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9" name="Equation" r:id="rId4" imgW="330120" imgH="965160" progId="Equation.DSMT4">
                  <p:embed/>
                </p:oleObj>
              </mc:Choice>
              <mc:Fallback>
                <p:oleObj name="Equation" r:id="rId4" imgW="330120" imgH="965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835400"/>
                        <a:ext cx="330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7696200" y="3835400"/>
          <a:ext cx="50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0" name="Equation" r:id="rId6" imgW="507960" imgH="965160" progId="Equation.DSMT4">
                  <p:embed/>
                </p:oleObj>
              </mc:Choice>
              <mc:Fallback>
                <p:oleObj name="Equation" r:id="rId6" imgW="507960" imgH="965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835400"/>
                        <a:ext cx="508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38800" y="2616200"/>
          <a:ext cx="91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1" name="Equation" r:id="rId8" imgW="914400" imgH="965160" progId="Equation.DSMT4">
                  <p:embed/>
                </p:oleObj>
              </mc:Choice>
              <mc:Fallback>
                <p:oleObj name="Equation" r:id="rId8" imgW="91440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16200"/>
                        <a:ext cx="914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327900" y="2590800"/>
          <a:ext cx="135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2" name="Equation" r:id="rId10" imgW="1358640" imgH="1015920" progId="Equation.DSMT4">
                  <p:embed/>
                </p:oleObj>
              </mc:Choice>
              <mc:Fallback>
                <p:oleObj name="Equation" r:id="rId10" imgW="135864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2590800"/>
                        <a:ext cx="13589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59</TotalTime>
  <Words>77</Words>
  <Application>Microsoft Office PowerPoint</Application>
  <PresentationFormat>On-screen Show (4:3)</PresentationFormat>
  <Paragraphs>32</Paragraphs>
  <Slides>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rial</vt:lpstr>
      <vt:lpstr>Calibri</vt:lpstr>
      <vt:lpstr>Cambria Math</vt:lpstr>
      <vt:lpstr>Symbol</vt:lpstr>
      <vt:lpstr>Office Theme</vt:lpstr>
      <vt:lpstr>Equation</vt:lpstr>
      <vt:lpstr>Chapter 38: Summary and Review of Named Continuous R.V.</vt:lpstr>
      <vt:lpstr>Summary of Continuous Distributions</vt:lpstr>
      <vt:lpstr>Summary of Continuous Distributions</vt:lpstr>
      <vt:lpstr>Expected values and Variances for selected families of continuous random variables.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338</cp:revision>
  <dcterms:created xsi:type="dcterms:W3CDTF">2010-01-11T21:36:57Z</dcterms:created>
  <dcterms:modified xsi:type="dcterms:W3CDTF">2016-04-14T18:09:04Z</dcterms:modified>
</cp:coreProperties>
</file>